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3"/>
  </p:sldMasterIdLst>
  <p:sldIdLst>
    <p:sldId id="256" r:id="rId4"/>
    <p:sldId id="262" r:id="rId5"/>
    <p:sldId id="258" r:id="rId6"/>
    <p:sldId id="259" r:id="rId7"/>
    <p:sldId id="260" r:id="rId8"/>
    <p:sldId id="261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1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AAE7C-DF77-48E2-9E23-721A991A5599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45993-3FD3-4430-8F49-3AB3CB7854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553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1EEA0-5AC0-436D-A140-7EAB1807D70F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8B4A1-533E-4346-B879-C03E5CF6C5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220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C0CC2-27EA-4A24-97CB-84221B560A93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E2663-9F3D-4EB1-A2E4-0BBBBE036D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7633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61771-3C5D-4C35-8C30-07F32FC878D7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33806-CE4F-44C1-AFC2-D8BB58009D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362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F1E2B-2BD8-40D5-9D59-577BB79CEE8D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A22EE-6606-4E2B-8225-457B06FEC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1531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B85626-5882-4327-BD4A-E5223EB7917B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8559CE-96FF-490D-9882-A33A0DBD4A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871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88445-A8E4-45EE-8336-39A226B6E3CE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6A4FAB-757D-43C3-921C-3E416C76A3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9355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852D8-A1EE-425B-98F6-A2A2FC9E0E1E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525785-3A68-4E4E-8433-D0CAEB2373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1662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7D731-06AC-4DA6-B941-E55F6B0C1B84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4AEB5-EDE9-4AC3-8205-19C49E0841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941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6EBD1-6C89-4EC6-BEDF-95A0B232D9AD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fld id="{33888A85-3DF5-461D-A480-AF3302C451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9737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E515A6-A6BF-4A38-AC9A-B05FD0FAD12D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C08E2-2687-40EA-9E82-411096928F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87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E362F35-C901-48E6-B7C6-E8F4A0FF9C8E}" type="datetimeFigureOut">
              <a:rPr lang="en-US"/>
              <a:pPr>
                <a:defRPr/>
              </a:pPr>
              <a:t>10/14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9B9A98"/>
                </a:solidFill>
              </a:defRPr>
            </a:lvl1pPr>
          </a:lstStyle>
          <a:p>
            <a:fld id="{716D73A7-B2F5-455F-BB83-27ED264A61D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79" r:id="rId1"/>
    <p:sldLayoutId id="2147483773" r:id="rId2"/>
    <p:sldLayoutId id="2147483780" r:id="rId3"/>
    <p:sldLayoutId id="2147483774" r:id="rId4"/>
    <p:sldLayoutId id="2147483781" r:id="rId5"/>
    <p:sldLayoutId id="2147483775" r:id="rId6"/>
    <p:sldLayoutId id="2147483776" r:id="rId7"/>
    <p:sldLayoutId id="2147483782" r:id="rId8"/>
    <p:sldLayoutId id="2147483783" r:id="rId9"/>
    <p:sldLayoutId id="2147483777" r:id="rId10"/>
    <p:sldLayoutId id="214748377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panose="020B0604020202020204" pitchFamily="34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panose="020B0604020202020204" pitchFamily="34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extLst/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 smtClean="0"/>
              <a:t>Dividing Polynomials</a:t>
            </a:r>
            <a:endParaRPr dirty="0"/>
          </a:p>
        </p:txBody>
      </p:sp>
      <p:sp>
        <p:nvSpPr>
          <p:cNvPr id="7171" name="Subtitle 2"/>
          <p:cNvSpPr>
            <a:spLocks noGrp="1"/>
          </p:cNvSpPr>
          <p:nvPr>
            <p:ph type="subTitle" idx="1"/>
          </p:nvPr>
        </p:nvSpPr>
        <p:spPr>
          <a:xfrm>
            <a:off x="433388" y="1544638"/>
            <a:ext cx="6480175" cy="17526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ection 11.7</a:t>
            </a:r>
            <a:r>
              <a:rPr lang="en-US" altLang="en-US" dirty="0" smtClean="0"/>
              <a:t>	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viding	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B0F0"/>
                </a:solidFill>
              </a:rPr>
              <a:t>Rewrite the expression as separate fractions</a:t>
            </a:r>
          </a:p>
          <a:p>
            <a:pPr eaLnBrk="1" hangingPunct="1"/>
            <a:endParaRPr lang="en-US" altLang="en-US" smtClean="0">
              <a:solidFill>
                <a:srgbClr val="00B0F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B0F0"/>
                </a:solidFill>
              </a:rPr>
              <a:t>Reduce each fraction by canceling like term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1.) 				2.)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3.)				4.)</a:t>
            </a:r>
          </a:p>
        </p:txBody>
      </p:sp>
      <p:graphicFrame>
        <p:nvGraphicFramePr>
          <p:cNvPr id="9220" name="Object 1"/>
          <p:cNvGraphicFramePr>
            <a:graphicFrameLocks noChangeAspect="1"/>
          </p:cNvGraphicFramePr>
          <p:nvPr/>
        </p:nvGraphicFramePr>
        <p:xfrm>
          <a:off x="1219200" y="1371600"/>
          <a:ext cx="114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114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5029200" y="1447800"/>
          <a:ext cx="1855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18557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1219200" y="3657600"/>
          <a:ext cx="1350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13509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/>
          <p:cNvGraphicFramePr>
            <a:graphicFrameLocks noChangeAspect="1"/>
          </p:cNvGraphicFramePr>
          <p:nvPr/>
        </p:nvGraphicFramePr>
        <p:xfrm>
          <a:off x="4953000" y="3581400"/>
          <a:ext cx="137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558720" imgH="419040" progId="Equation.DSMT4">
                  <p:embed/>
                </p:oleObj>
              </mc:Choice>
              <mc:Fallback>
                <p:oleObj name="Equation" r:id="rId9" imgW="5587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137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mtClean="0"/>
              <a:t>5.)  				     6.) </a:t>
            </a:r>
          </a:p>
        </p:txBody>
      </p:sp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1219200" y="1371600"/>
          <a:ext cx="2281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22812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5410200" y="1295400"/>
          <a:ext cx="2051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95400"/>
                        <a:ext cx="2051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LASSWORK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kst 11.7 A # 1-1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MEWORK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687 # 15-22</a:t>
            </a:r>
            <a:endParaRPr lang="en-US" altLang="en-US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version>
  <revision id="1.0.37047.0"/>
</version>
</file>

<file path=customXml/item2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2F48DF3D-629D-4B79-AD67-7FF0767BBE47}">
  <ds:schemaRefs/>
</ds:datastoreItem>
</file>

<file path=customXml/itemProps2.xml><?xml version="1.0" encoding="utf-8"?>
<ds:datastoreItem xmlns:ds="http://schemas.openxmlformats.org/officeDocument/2006/customXml" ds:itemID="{DE398E8F-ECB3-479E-975D-FAB3092D00B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113</TotalTime>
  <Words>34</Words>
  <Application>Microsoft Office PowerPoint</Application>
  <PresentationFormat>On-screen Show (4:3)</PresentationFormat>
  <Paragraphs>18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Franklin Gothic Book</vt:lpstr>
      <vt:lpstr>Wingdings 2</vt:lpstr>
      <vt:lpstr>Calibri</vt:lpstr>
      <vt:lpstr>Technic</vt:lpstr>
      <vt:lpstr>MathType 6.0 Equation</vt:lpstr>
      <vt:lpstr>Dividing Polynomials</vt:lpstr>
      <vt:lpstr>Dividing </vt:lpstr>
      <vt:lpstr>Examples</vt:lpstr>
      <vt:lpstr>Examples</vt:lpstr>
      <vt:lpstr>CLASS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0.2</dc:title>
  <dc:creator>JLAKE</dc:creator>
  <cp:lastModifiedBy>LAKE, JEFF</cp:lastModifiedBy>
  <cp:revision>13</cp:revision>
  <dcterms:created xsi:type="dcterms:W3CDTF">2009-12-08T16:39:57Z</dcterms:created>
  <dcterms:modified xsi:type="dcterms:W3CDTF">2015-10-14T14:20:16Z</dcterms:modified>
</cp:coreProperties>
</file>